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37" r:id="rId2"/>
    <p:sldId id="338" r:id="rId3"/>
    <p:sldId id="340" r:id="rId4"/>
    <p:sldId id="289" r:id="rId5"/>
    <p:sldId id="419" r:id="rId6"/>
    <p:sldId id="432" r:id="rId7"/>
    <p:sldId id="448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E56B"/>
    <a:srgbClr val="FF99FF"/>
    <a:srgbClr val="F7F097"/>
    <a:srgbClr val="008E40"/>
    <a:srgbClr val="0000CC"/>
    <a:srgbClr val="E6EF75"/>
    <a:srgbClr val="9AF78D"/>
    <a:srgbClr val="CC00FF"/>
    <a:srgbClr val="ADEF71"/>
    <a:srgbClr val="40D8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FBCFB-BFA1-4829-8B60-C5F8CBA06907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B63F44-C429-499A-9B9E-D24588EE24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89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FC93E-823B-49A0-8D72-1748396288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06F259-09BA-4CF1-8875-54719436F3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7488EA-7E0E-4CA1-A30D-8428C0C18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27797-0C6D-47D1-8E3F-1E4862BE1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DB167-8F69-4ECC-84F6-14E01A099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676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E607D-53BD-4536-8240-DB0597F22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F1D5FF-09C0-4CE0-87B2-4D1C56A1A2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6EAAD-20B1-40C3-82F1-E184D1281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18C0ED-344B-41F2-B88B-2AECC874A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DF0EE1-BA1D-4144-87CE-BA1AF45AE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62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5F579E-3874-4955-AFAD-55E1EDF468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471C73-5349-4D04-97E3-922BBDD280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2FFAF2-10E0-4C26-91A4-03BB1BAFF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54D91B-691F-47DC-A8C9-C02CDC3B6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F969D-BEC7-4B33-AF24-9FDC4B6C0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525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688E4-7DCD-464F-8CF2-7AEA74B16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BCEF0-596E-44DE-BE32-E382760A96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3F899E-3ABE-48F7-A025-C63F10C89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4105E6-661F-4C3A-AE16-A1A8D5EF0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E4C079-B486-4380-9BCC-A8EBA72AF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104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04739-EE0A-443C-B854-EACF2DA0E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4677E6-55F2-49B5-B4FD-1971C676B1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1628F0-FB85-40DD-B028-EEFBB23B7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B92EA-1287-4B10-B87F-DC6B96985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8BD5C3-0E8C-4FBF-BC15-E6B12375B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808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F272A-6E1F-4D8D-8C3E-F49C484AA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6BDDB-5E0C-4413-93F3-760761A0E8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4536D0-3891-4161-A9D4-01B0846538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CC31CD-791C-48A3-A4CE-181803885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0359C5-C463-4CE2-A64B-09B8B8267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C33571-6BAC-4A5E-AA93-462BC5058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636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4BA26-0C5E-4BFC-B498-7FCAA7D4E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D1A87F-7A15-45E0-A225-3E0AEBDF7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C524C7-AB71-4A3A-88E3-9B77EC319C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5198B3A-4D41-4EA1-B36D-A0D7904D46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F6D520-84BC-4D7C-8A46-CF4DFAD017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2BA4C8-6CDE-4349-9BA4-FE63A8B12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1925F5-924E-402D-803B-5D57AE948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CEF82A-FF2B-46B8-8857-90C34D409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85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37EC4-BD8D-4A12-A90B-B5001E60F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1B0CC4-744E-43DB-9D43-0F2F317A4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8DA65F-DE5C-4F8F-BF83-6DB230F70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B7D5A6-47FC-40A7-AB60-47EE354A6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92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EB3EDE-F700-410F-8412-DDC80581B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6E6482-3A46-4165-91E0-283DF3F9C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6C581-8298-44EB-B40F-7D2303C0F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03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C6739-9EB6-4695-A0AC-F55DD0F08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3CB3D-BDCF-4626-93E5-A9DC4FE3E3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245D1F-7B83-4984-9C39-2CA5B13D79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BA9DA2-9A42-43CC-9F00-C7195C21F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2BBC70-136C-49DF-9E4E-D9B93E76A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867B5-C0D0-46EF-918A-2F35D3135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16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D4FF4-087E-459A-9B73-CE872FAE4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C006A0-02D5-4FE0-A3DA-6CD8DE1181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84A8B3-4D33-49F9-ACDD-C899E70CD3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C67CE6-9854-4AC2-86B6-F6590585E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398756-452F-47F0-B5F9-F433739DE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A1B6E7-3EFD-488E-9A85-476A834A4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9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53AA7D4-D9CF-49A6-BF65-EE74EA83B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326D8F-4BF2-4ADF-AF89-3E8DA79A10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EB6E5F-67F5-4E20-81B8-9EDF235DEF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6472FE-D990-4725-AA9E-B055ADF900EE}" type="datetimeFigureOut">
              <a:rPr lang="en-US" smtClean="0"/>
              <a:t>4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776D8C-AD45-43B2-A2E0-C191D49CC8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6259B2-AFAB-4679-B74A-D25B78A8E8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17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0.png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8.png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4" descr="marco pass xp547">
            <a:extLst>
              <a:ext uri="{FF2B5EF4-FFF2-40B4-BE49-F238E27FC236}">
                <a16:creationId xmlns:a16="http://schemas.microsoft.com/office/drawing/2014/main" id="{5B4BBCD9-72B8-3698-415D-495D821BC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" y="23811"/>
            <a:ext cx="11382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sunflower">
            <a:extLst>
              <a:ext uri="{FF2B5EF4-FFF2-40B4-BE49-F238E27FC236}">
                <a16:creationId xmlns:a16="http://schemas.microsoft.com/office/drawing/2014/main" id="{CDBC7D9B-0902-DD09-8A6D-E5113CE771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2314" y="5105400"/>
            <a:ext cx="105568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WordArt 12">
            <a:extLst>
              <a:ext uri="{FF2B5EF4-FFF2-40B4-BE49-F238E27FC236}">
                <a16:creationId xmlns:a16="http://schemas.microsoft.com/office/drawing/2014/main" id="{5BECA5D7-EEB2-D103-DA4F-BA8AE256C7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07494" y="1203960"/>
            <a:ext cx="6611938" cy="6553200"/>
          </a:xfrm>
          <a:prstGeom prst="rect">
            <a:avLst/>
          </a:prstGeom>
        </p:spPr>
        <p:txBody>
          <a:bodyPr spcFirstLastPara="1" wrap="none" fromWordArt="1">
            <a:prstTxWarp prst="textButton">
              <a:avLst>
                <a:gd name="adj" fmla="val 9926092"/>
              </a:avLst>
            </a:prstTxWarp>
          </a:bodyPr>
          <a:lstStyle/>
          <a:p>
            <a:pPr algn="ctr"/>
            <a:r>
              <a:rPr lang="en-US" sz="65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CHÀO MỪNG CÁC THẦY CÔ GIÁO</a:t>
            </a:r>
          </a:p>
        </p:txBody>
      </p:sp>
      <p:sp>
        <p:nvSpPr>
          <p:cNvPr id="2055" name="WordArt 13">
            <a:extLst>
              <a:ext uri="{FF2B5EF4-FFF2-40B4-BE49-F238E27FC236}">
                <a16:creationId xmlns:a16="http://schemas.microsoft.com/office/drawing/2014/main" id="{D936FAB5-F8E7-D385-824E-BCDDB057A2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3788" y="4648201"/>
            <a:ext cx="5416550" cy="715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903"/>
              </a:avLst>
            </a:prstTxWarp>
          </a:bodyPr>
          <a:lstStyle/>
          <a:p>
            <a:pPr algn="ctr"/>
            <a:r>
              <a:rPr lang="en-US" sz="3600" i="1" kern="1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Môn</a:t>
            </a:r>
            <a:r>
              <a:rPr 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:</a:t>
            </a:r>
            <a:r>
              <a:rPr lang="vi-VN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TOÁN </a:t>
            </a:r>
            <a:endParaRPr lang="en-US" sz="3600" i="1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56" name="WordArt 15">
            <a:extLst>
              <a:ext uri="{FF2B5EF4-FFF2-40B4-BE49-F238E27FC236}">
                <a16:creationId xmlns:a16="http://schemas.microsoft.com/office/drawing/2014/main" id="{91F5D7DD-9885-6728-4F1A-66DFBEB27F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1" y="2514600"/>
            <a:ext cx="4149725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về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dự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giờ</a:t>
            </a:r>
            <a:endParaRPr lang="en-US" sz="3600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  <a:p>
            <a:pPr algn="ctr"/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lớp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vi-VN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5A</a:t>
            </a:r>
            <a:endParaRPr lang="en-US" sz="3600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grpSp>
        <p:nvGrpSpPr>
          <p:cNvPr id="2057" name="Group 19">
            <a:extLst>
              <a:ext uri="{FF2B5EF4-FFF2-40B4-BE49-F238E27FC236}">
                <a16:creationId xmlns:a16="http://schemas.microsoft.com/office/drawing/2014/main" id="{D2A10514-3338-A18E-AA1A-E66D757A2E3E}"/>
              </a:ext>
            </a:extLst>
          </p:cNvPr>
          <p:cNvGrpSpPr>
            <a:grpSpLocks/>
          </p:cNvGrpSpPr>
          <p:nvPr/>
        </p:nvGrpSpPr>
        <p:grpSpPr bwMode="auto">
          <a:xfrm>
            <a:off x="2211905" y="5502275"/>
            <a:ext cx="8260315" cy="701675"/>
            <a:chOff x="12" y="3959"/>
            <a:chExt cx="6240" cy="442"/>
          </a:xfrm>
        </p:grpSpPr>
        <p:sp>
          <p:nvSpPr>
            <p:cNvPr id="2059" name="Text Box 16" descr="Bouquet">
              <a:extLst>
                <a:ext uri="{FF2B5EF4-FFF2-40B4-BE49-F238E27FC236}">
                  <a16:creationId xmlns:a16="http://schemas.microsoft.com/office/drawing/2014/main" id="{3D87B93F-2FCD-83E1-DC3C-DD07DA0D1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" y="3959"/>
              <a:ext cx="6240" cy="44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4000">
                <a:latin typeface="Arial" panose="020B0604020202020204" pitchFamily="34" charset="0"/>
              </a:endParaRPr>
            </a:p>
          </p:txBody>
        </p:sp>
        <p:sp>
          <p:nvSpPr>
            <p:cNvPr id="2060" name="WordArt 14">
              <a:extLst>
                <a:ext uri="{FF2B5EF4-FFF2-40B4-BE49-F238E27FC236}">
                  <a16:creationId xmlns:a16="http://schemas.microsoft.com/office/drawing/2014/main" id="{38DA1180-D219-9723-062E-690F35107A9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40" y="4049"/>
              <a:ext cx="3543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306"/>
                </a:avLst>
              </a:prstTxWarp>
            </a:bodyPr>
            <a:lstStyle/>
            <a:p>
              <a:pPr algn="ctr"/>
              <a:r>
                <a:rPr lang="vi-VN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V dạy: Nguyễn Thị Sâm</a:t>
              </a:r>
              <a:endPara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58" name="Picture 18" descr="sunflower">
            <a:extLst>
              <a:ext uri="{FF2B5EF4-FFF2-40B4-BE49-F238E27FC236}">
                <a16:creationId xmlns:a16="http://schemas.microsoft.com/office/drawing/2014/main" id="{9731C895-C86A-5BC2-6CF3-3EBA8A83B7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9200"/>
            <a:ext cx="10556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C6162A4-BCD4-A6AB-4353-FE7D53F55668}"/>
              </a:ext>
            </a:extLst>
          </p:cNvPr>
          <p:cNvSpPr txBox="1"/>
          <p:nvPr/>
        </p:nvSpPr>
        <p:spPr>
          <a:xfrm>
            <a:off x="1630997" y="139749"/>
            <a:ext cx="8514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         </a:t>
            </a:r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ƯỜNG TIỂU HỌC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ẠI HÀ</a:t>
            </a:r>
          </a:p>
        </p:txBody>
      </p:sp>
    </p:spTree>
    <p:extLst>
      <p:ext uri="{BB962C8B-B14F-4D97-AF65-F5344CB8AC3E}">
        <p14:creationId xmlns:p14="http://schemas.microsoft.com/office/powerpoint/2010/main" val="3991766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0EE176-50BC-3B28-F3AF-3EBDFCFE6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462" y="1147762"/>
            <a:ext cx="352425" cy="25812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F0D116-1C50-6720-9D62-3D4AF73F96ED}"/>
              </a:ext>
            </a:extLst>
          </p:cNvPr>
          <p:cNvSpPr txBox="1"/>
          <p:nvPr/>
        </p:nvSpPr>
        <p:spPr>
          <a:xfrm>
            <a:off x="200024" y="320863"/>
            <a:ext cx="958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1. Viết phân số chỉ phần tô đậm của hình dưới đây </a:t>
            </a:r>
            <a:r>
              <a:rPr lang="vi-VN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AE1FA7-894B-DF0B-9A3F-EF23A86A52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4412" y="1319212"/>
            <a:ext cx="333375" cy="2628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ADF71F-136F-582A-5E2F-22365C9C3E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6888" y="858838"/>
            <a:ext cx="3162300" cy="317182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772658-8427-05AF-7645-3A4D2879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66892"/>
              </p:ext>
            </p:extLst>
          </p:nvPr>
        </p:nvGraphicFramePr>
        <p:xfrm>
          <a:off x="1316035" y="3879850"/>
          <a:ext cx="663575" cy="94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6035" y="3879850"/>
                        <a:ext cx="663575" cy="94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21E880-B664-8892-26B1-251001FE0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80978"/>
              </p:ext>
            </p:extLst>
          </p:nvPr>
        </p:nvGraphicFramePr>
        <p:xfrm>
          <a:off x="4651374" y="4040187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1374" y="4040187"/>
                        <a:ext cx="6635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29F23A-7098-D14E-F8FA-F74679F4A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7648"/>
              </p:ext>
            </p:extLst>
          </p:nvPr>
        </p:nvGraphicFramePr>
        <p:xfrm>
          <a:off x="8977313" y="4164012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7313" y="4164012"/>
                        <a:ext cx="6635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92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0EE176-50BC-3B28-F3AF-3EBDFCFE6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48" y="858838"/>
            <a:ext cx="462755" cy="25701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F0D116-1C50-6720-9D62-3D4AF73F96ED}"/>
              </a:ext>
            </a:extLst>
          </p:cNvPr>
          <p:cNvSpPr txBox="1"/>
          <p:nvPr/>
        </p:nvSpPr>
        <p:spPr>
          <a:xfrm>
            <a:off x="192086" y="164444"/>
            <a:ext cx="958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1. Viết phân số chỉ phần tô đậm của hình dưới đây</a:t>
            </a:r>
            <a:r>
              <a:rPr lang="vi-VN" b="1">
                <a:solidFill>
                  <a:srgbClr val="C00000"/>
                </a:solidFill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AE1FA7-894B-DF0B-9A3F-EF23A86A52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048" y="674139"/>
            <a:ext cx="462755" cy="27791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ADF71F-136F-582A-5E2F-22365C9C3E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6888" y="858838"/>
            <a:ext cx="3162300" cy="317182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772658-8427-05AF-7645-3A4D2879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32606"/>
              </p:ext>
            </p:extLst>
          </p:nvPr>
        </p:nvGraphicFramePr>
        <p:xfrm>
          <a:off x="1360485" y="3556001"/>
          <a:ext cx="663575" cy="94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772658-8427-05AF-7645-3A4D28795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0485" y="3556001"/>
                        <a:ext cx="663575" cy="94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21E880-B664-8892-26B1-251001FE0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45737"/>
              </p:ext>
            </p:extLst>
          </p:nvPr>
        </p:nvGraphicFramePr>
        <p:xfrm>
          <a:off x="4659310" y="3556001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21E880-B664-8892-26B1-251001FE0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9310" y="3556001"/>
                        <a:ext cx="6635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29F23A-7098-D14E-F8FA-F74679F4A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7313" y="4164012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D29F23A-7098-D14E-F8FA-F74679F4A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7313" y="4164012"/>
                        <a:ext cx="6635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382026-3A4F-3881-229F-E2B7A6F8F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48406"/>
              </p:ext>
            </p:extLst>
          </p:nvPr>
        </p:nvGraphicFramePr>
        <p:xfrm>
          <a:off x="684213" y="5392737"/>
          <a:ext cx="27860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382026-3A4F-3881-229F-E2B7A6F8F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213" y="5392737"/>
                        <a:ext cx="27860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5F86AF4-78D2-56F7-27F8-1E11867FB806}"/>
              </a:ext>
            </a:extLst>
          </p:cNvPr>
          <p:cNvCxnSpPr>
            <a:cxnSpLocks/>
          </p:cNvCxnSpPr>
          <p:nvPr/>
        </p:nvCxnSpPr>
        <p:spPr>
          <a:xfrm flipV="1">
            <a:off x="2381250" y="5976362"/>
            <a:ext cx="2085975" cy="5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EFC1A59-6018-87BF-2BCD-65B2D4229A72}"/>
              </a:ext>
            </a:extLst>
          </p:cNvPr>
          <p:cNvSpPr txBox="1"/>
          <p:nvPr/>
        </p:nvSpPr>
        <p:spPr>
          <a:xfrm>
            <a:off x="3184525" y="5384732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x</a:t>
            </a:r>
            <a:endParaRPr lang="vi-VN" sz="32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26A64B-EBB1-0CCA-4D95-EFC2A0B6A5A6}"/>
              </a:ext>
            </a:extLst>
          </p:cNvPr>
          <p:cNvSpPr txBox="1"/>
          <p:nvPr/>
        </p:nvSpPr>
        <p:spPr>
          <a:xfrm>
            <a:off x="3321050" y="5966837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x</a:t>
            </a:r>
            <a:endParaRPr lang="vi-VN" sz="32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64C5A4D-BDC5-AFBD-FFC5-7FEC2BE4B77D}"/>
              </a:ext>
            </a:extLst>
          </p:cNvPr>
          <p:cNvSpPr/>
          <p:nvPr/>
        </p:nvSpPr>
        <p:spPr>
          <a:xfrm>
            <a:off x="3799977" y="5368544"/>
            <a:ext cx="482600" cy="47669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FA4CA56-D4C9-0C26-3878-60864FC14283}"/>
              </a:ext>
            </a:extLst>
          </p:cNvPr>
          <p:cNvSpPr/>
          <p:nvPr/>
        </p:nvSpPr>
        <p:spPr>
          <a:xfrm>
            <a:off x="3787775" y="6038402"/>
            <a:ext cx="482600" cy="47669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B2F246-4887-6566-864E-98D994246653}"/>
              </a:ext>
            </a:extLst>
          </p:cNvPr>
          <p:cNvSpPr txBox="1"/>
          <p:nvPr/>
        </p:nvSpPr>
        <p:spPr>
          <a:xfrm>
            <a:off x="4556125" y="5606892"/>
            <a:ext cx="368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/>
              <a:t>=</a:t>
            </a:r>
            <a:endParaRPr lang="vi-VN" sz="40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BA332D7-907B-5210-9CEB-BAC77BF4D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18430"/>
              </p:ext>
            </p:extLst>
          </p:nvPr>
        </p:nvGraphicFramePr>
        <p:xfrm>
          <a:off x="4983161" y="5397403"/>
          <a:ext cx="958854" cy="105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3161" y="5397403"/>
                        <a:ext cx="958854" cy="105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630D0017-4442-8981-DEAB-8010BDD38D27}"/>
              </a:ext>
            </a:extLst>
          </p:cNvPr>
          <p:cNvSpPr txBox="1"/>
          <p:nvPr/>
        </p:nvSpPr>
        <p:spPr>
          <a:xfrm>
            <a:off x="542131" y="4608065"/>
            <a:ext cx="6611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2.Viết số thích hợp vào ô trống là: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66BC8A-0E14-3059-E089-58A344CF9262}"/>
              </a:ext>
            </a:extLst>
          </p:cNvPr>
          <p:cNvSpPr txBox="1"/>
          <p:nvPr/>
        </p:nvSpPr>
        <p:spPr>
          <a:xfrm>
            <a:off x="3827465" y="5327451"/>
            <a:ext cx="676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chemeClr val="bg2">
                    <a:lumMod val="25000"/>
                  </a:schemeClr>
                </a:solidFill>
                <a:latin typeface="+mj-lt"/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8AC2FA-96D9-3B3A-4652-E023BF1F2715}"/>
              </a:ext>
            </a:extLst>
          </p:cNvPr>
          <p:cNvSpPr txBox="1"/>
          <p:nvPr/>
        </p:nvSpPr>
        <p:spPr>
          <a:xfrm>
            <a:off x="3814760" y="5967916"/>
            <a:ext cx="676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chemeClr val="bg2">
                    <a:lumMod val="25000"/>
                  </a:schemeClr>
                </a:solidFill>
                <a:latin typeface="+mj-lt"/>
              </a:rPr>
              <a:t>8</a:t>
            </a:r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7AA3DA7F-61DB-0CD0-980E-5F375F2455E0}"/>
              </a:ext>
            </a:extLst>
          </p:cNvPr>
          <p:cNvSpPr/>
          <p:nvPr/>
        </p:nvSpPr>
        <p:spPr>
          <a:xfrm>
            <a:off x="1094725" y="3556051"/>
            <a:ext cx="1080000" cy="1080000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4980046C-413B-BA36-2598-59E5C362741A}"/>
              </a:ext>
            </a:extLst>
          </p:cNvPr>
          <p:cNvSpPr/>
          <p:nvPr/>
        </p:nvSpPr>
        <p:spPr>
          <a:xfrm>
            <a:off x="4382588" y="3568180"/>
            <a:ext cx="1080000" cy="1080000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6" name="Flowchart: Connector 25">
            <a:extLst>
              <a:ext uri="{FF2B5EF4-FFF2-40B4-BE49-F238E27FC236}">
                <a16:creationId xmlns:a16="http://schemas.microsoft.com/office/drawing/2014/main" id="{1DD583C5-05F3-476B-9D79-C163827CF599}"/>
              </a:ext>
            </a:extLst>
          </p:cNvPr>
          <p:cNvSpPr/>
          <p:nvPr/>
        </p:nvSpPr>
        <p:spPr>
          <a:xfrm>
            <a:off x="8763045" y="4164012"/>
            <a:ext cx="1080000" cy="1080000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9B45F399-66E2-B73F-9543-331E69285921}"/>
              </a:ext>
            </a:extLst>
          </p:cNvPr>
          <p:cNvSpPr/>
          <p:nvPr/>
        </p:nvSpPr>
        <p:spPr>
          <a:xfrm>
            <a:off x="4922588" y="5429507"/>
            <a:ext cx="1080000" cy="1080000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0945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 animBg="1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9D3446C-7406-7E92-C661-C20DF3B20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787" y="14287"/>
            <a:ext cx="10258425" cy="68294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684EE-E7E2-592F-D5DF-D36365F03A44}"/>
              </a:ext>
            </a:extLst>
          </p:cNvPr>
          <p:cNvSpPr txBox="1"/>
          <p:nvPr/>
        </p:nvSpPr>
        <p:spPr>
          <a:xfrm>
            <a:off x="7505699" y="3038475"/>
            <a:ext cx="762001" cy="238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05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057CEC-FA2A-0ADA-450C-24E60E46D9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87" y="294888"/>
            <a:ext cx="8034338" cy="914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3AB6353-9E12-6E4D-43EB-9141FA3FBB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487" y="1347787"/>
            <a:ext cx="3781425" cy="847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175E7A-A988-C482-4ACF-4958FCFA06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912" y="1347787"/>
            <a:ext cx="5343525" cy="8477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B8E76DF-9B2E-DC42-7A4C-634DC1102AA3}"/>
              </a:ext>
            </a:extLst>
          </p:cNvPr>
          <p:cNvSpPr txBox="1"/>
          <p:nvPr/>
        </p:nvSpPr>
        <p:spPr>
          <a:xfrm>
            <a:off x="922734" y="2647950"/>
            <a:ext cx="7422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Phân số thập phân là phân số như thế nào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2A66EB-45DB-3009-6184-2A9AB2594B31}"/>
              </a:ext>
            </a:extLst>
          </p:cNvPr>
          <p:cNvSpPr txBox="1"/>
          <p:nvPr/>
        </p:nvSpPr>
        <p:spPr>
          <a:xfrm>
            <a:off x="723900" y="2370951"/>
            <a:ext cx="845820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>
                <a:latin typeface="Arial" panose="020B0604020202020204" pitchFamily="34" charset="0"/>
                <a:cs typeface="Arial" panose="020B0604020202020204" pitchFamily="34" charset="0"/>
              </a:rPr>
              <a:t>Phân số thập phân là phân số có mẫu số </a:t>
            </a:r>
          </a:p>
          <a:p>
            <a:r>
              <a:rPr lang="vi-VN" sz="3200">
                <a:latin typeface="Arial" panose="020B0604020202020204" pitchFamily="34" charset="0"/>
                <a:cs typeface="Arial" panose="020B0604020202020204" pitchFamily="34" charset="0"/>
              </a:rPr>
              <a:t>         là 10 ; 100 ; 1000 ; ...  </a:t>
            </a:r>
            <a:endParaRPr lang="vi-VN" sz="32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73DAB10-2493-C519-E124-9A5160FBF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235" y="4071222"/>
            <a:ext cx="8402379" cy="1077219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endParaRPr lang="en-US" sz="2800" b="1" dirty="0">
              <a:solidFill>
                <a:srgbClr val="99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5A7F60D9-7602-F608-C96F-A25BA6A682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614" y="4384403"/>
            <a:ext cx="1686928" cy="1378222"/>
          </a:xfrm>
        </p:spPr>
      </p:pic>
    </p:spTree>
    <p:extLst>
      <p:ext uri="{BB962C8B-B14F-4D97-AF65-F5344CB8AC3E}">
        <p14:creationId xmlns:p14="http://schemas.microsoft.com/office/powerpoint/2010/main" val="68882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6E37C8-6520-1AA5-7791-319EA8E011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38212"/>
            <a:ext cx="709611" cy="66198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A590F0D-6A93-19FD-4E3C-DCBF502BFB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4" y="1"/>
            <a:ext cx="2867026" cy="9382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646ACF0-23D1-585F-F0A0-44D96AF56513}"/>
              </a:ext>
            </a:extLst>
          </p:cNvPr>
          <p:cNvSpPr txBox="1"/>
          <p:nvPr/>
        </p:nvSpPr>
        <p:spPr>
          <a:xfrm>
            <a:off x="1243011" y="912524"/>
            <a:ext cx="94773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/>
              <a:t>Các phân số nào dưới đây là phân số thập phân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94473B-4CB3-7510-8E95-693278941E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1977450"/>
            <a:ext cx="9401175" cy="1733550"/>
          </a:xfrm>
          <a:prstGeom prst="rect">
            <a:avLst/>
          </a:prstGeom>
        </p:spPr>
      </p:pic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48DA78A7-5DB4-D1EA-89DC-625537BDE278}"/>
              </a:ext>
            </a:extLst>
          </p:cNvPr>
          <p:cNvSpPr/>
          <p:nvPr/>
        </p:nvSpPr>
        <p:spPr>
          <a:xfrm>
            <a:off x="1304925" y="2209800"/>
            <a:ext cx="1057275" cy="1381125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8190AB81-A398-B49D-1D86-2D215DAE1966}"/>
              </a:ext>
            </a:extLst>
          </p:cNvPr>
          <p:cNvSpPr/>
          <p:nvPr/>
        </p:nvSpPr>
        <p:spPr>
          <a:xfrm>
            <a:off x="3209925" y="2153662"/>
            <a:ext cx="1057275" cy="1381125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9078DAD8-3199-50CE-4466-D7FCF8F6F58C}"/>
              </a:ext>
            </a:extLst>
          </p:cNvPr>
          <p:cNvSpPr/>
          <p:nvPr/>
        </p:nvSpPr>
        <p:spPr>
          <a:xfrm>
            <a:off x="5391151" y="2200274"/>
            <a:ext cx="1057275" cy="1381125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3ED5969D-B3D5-60D3-60C6-B5591CE80694}"/>
              </a:ext>
            </a:extLst>
          </p:cNvPr>
          <p:cNvSpPr/>
          <p:nvPr/>
        </p:nvSpPr>
        <p:spPr>
          <a:xfrm>
            <a:off x="6581775" y="2200274"/>
            <a:ext cx="1343027" cy="1381124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C7B89190-D535-C6C3-FA2D-ED50A3D897B9}"/>
              </a:ext>
            </a:extLst>
          </p:cNvPr>
          <p:cNvSpPr/>
          <p:nvPr/>
        </p:nvSpPr>
        <p:spPr>
          <a:xfrm>
            <a:off x="8058152" y="2200273"/>
            <a:ext cx="1419226" cy="1381125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525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EBF556-8725-CB60-9DB8-C6A2D4718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7" y="228600"/>
            <a:ext cx="714375" cy="7239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2E741E-C183-237E-6837-6795D1DD8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75" y="952500"/>
            <a:ext cx="11772900" cy="167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EA0A11-EDB3-6A90-0049-0D8CA5B8ACDB}"/>
              </a:ext>
            </a:extLst>
          </p:cNvPr>
          <p:cNvSpPr txBox="1"/>
          <p:nvPr/>
        </p:nvSpPr>
        <p:spPr>
          <a:xfrm>
            <a:off x="1204912" y="367725"/>
            <a:ext cx="6953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ìm Phân số thập phân thích hợp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AFBEEF-2B69-0E1F-8862-261B81542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931" y="1790700"/>
          <a:ext cx="587376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AFBEEF-2B69-0E1F-8862-261B81542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5931" y="1790700"/>
                        <a:ext cx="587376" cy="962025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15D3B3-0135-F95C-9350-0620B2D1A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4862" y="1775399"/>
          <a:ext cx="587376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15D3B3-0135-F95C-9350-0620B2D1A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4862" y="1775399"/>
                        <a:ext cx="587376" cy="962025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498B5F-AB7B-64CC-3262-3ED5496B2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3380" y="1806000"/>
          <a:ext cx="631826" cy="9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3498B5F-AB7B-64CC-3262-3ED5496B2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3380" y="1806000"/>
                        <a:ext cx="631826" cy="946725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AB1E11-EFB4-177B-3911-2E203DDFE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4449" y="1806000"/>
          <a:ext cx="615951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AB1E11-EFB4-177B-3911-2E203DDFE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4449" y="1806000"/>
                        <a:ext cx="615951" cy="996951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40AEB00-8518-E36B-89A9-1E91132E3E4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5287" y="2802951"/>
            <a:ext cx="11387138" cy="3551813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F256D7-34DB-5613-7F6A-072F4ADE7739}"/>
              </a:ext>
            </a:extLst>
          </p:cNvPr>
          <p:cNvCxnSpPr>
            <a:cxnSpLocks/>
          </p:cNvCxnSpPr>
          <p:nvPr/>
        </p:nvCxnSpPr>
        <p:spPr>
          <a:xfrm flipH="1">
            <a:off x="757236" y="3283237"/>
            <a:ext cx="3976688" cy="1819275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FC79758-1976-0DD2-33DB-D863B3912DF0}"/>
              </a:ext>
            </a:extLst>
          </p:cNvPr>
          <p:cNvCxnSpPr/>
          <p:nvPr/>
        </p:nvCxnSpPr>
        <p:spPr>
          <a:xfrm>
            <a:off x="5829300" y="3283237"/>
            <a:ext cx="5467350" cy="1958400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C5FCD01-C76D-D0F3-301A-A801D13BC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5281041"/>
          <a:ext cx="730250" cy="108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C5FCD01-C76D-D0F3-301A-A801D13BC9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7900" y="5281041"/>
                        <a:ext cx="730250" cy="1085849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7555B97-B8B2-9CE7-112A-D03051C9E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6731" y="5232399"/>
          <a:ext cx="900112" cy="10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7555B97-B8B2-9CE7-112A-D03051C9E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36731" y="5232399"/>
                        <a:ext cx="900112" cy="1073723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D08FFDD-4B10-A8EC-AADE-AEDEF39DB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215" y="5185061"/>
          <a:ext cx="900112" cy="10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D08FFDD-4B10-A8EC-AADE-AEDEF39DB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51215" y="5185061"/>
                        <a:ext cx="900112" cy="1073723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3EA295-A029-77DC-6CAB-EF02E0EC3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6703" y="5220637"/>
          <a:ext cx="900112" cy="10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20" imgW="279360" imgH="393480" progId="Equation.DSMT4">
                  <p:embed/>
                </p:oleObj>
              </mc:Choice>
              <mc:Fallback>
                <p:oleObj name="Equation" r:id="rId20" imgW="279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C3EA295-A029-77DC-6CAB-EF02E0EC3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46703" y="5220637"/>
                        <a:ext cx="900112" cy="1073723"/>
                      </a:xfrm>
                      <a:prstGeom prst="rect">
                        <a:avLst/>
                      </a:prstGeom>
                      <a:solidFill>
                        <a:srgbClr val="F9E56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11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</TotalTime>
  <Words>133</Words>
  <Application>Microsoft Office PowerPoint</Application>
  <PresentationFormat>Widescreen</PresentationFormat>
  <Paragraphs>2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Em hãy cho một vài ví dụ về phân số thập phâ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Administrator</cp:lastModifiedBy>
  <cp:revision>53</cp:revision>
  <dcterms:created xsi:type="dcterms:W3CDTF">2021-09-15T09:10:00Z</dcterms:created>
  <dcterms:modified xsi:type="dcterms:W3CDTF">2026-04-13T00:52:53Z</dcterms:modified>
</cp:coreProperties>
</file>